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FA9" w:rsidRDefault="004D3FA9" w:rsidP="004D3FA9">
      <w:r>
        <w:rPr>
          <w:b/>
        </w:rPr>
        <w:t>Expert ID/Name: Nstructive</w:t>
      </w:r>
    </w:p>
    <w:p w:rsidR="004D3FA9" w:rsidRDefault="004D3FA9" w:rsidP="004D3FA9">
      <w:r>
        <w:rPr>
          <w:b/>
        </w:rPr>
        <w:t xml:space="preserve">Date: </w:t>
      </w:r>
    </w:p>
    <w:p w:rsidR="004D3FA9" w:rsidRDefault="004D3FA9" w:rsidP="004D3FA9">
      <w:pPr>
        <w:rPr>
          <w:b/>
        </w:rPr>
      </w:pPr>
      <w:r>
        <w:rPr>
          <w:b/>
          <w:noProof/>
        </w:rPr>
        <w:drawing>
          <wp:inline distT="0" distB="0" distL="0" distR="0">
            <wp:extent cx="2695575" cy="409575"/>
            <wp:effectExtent l="19050" t="0" r="9525" b="0"/>
            <wp:docPr id="67" name="Picture 67" descr="C:\Users\chari\Desktop\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chari\Desktop\6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FA9" w:rsidRDefault="004D3FA9" w:rsidP="004D3FA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3FA9" w:rsidTr="00241C90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4D3FA9" w:rsidTr="00241C9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4D3FA9" w:rsidRPr="00A267B8" w:rsidRDefault="004D3FA9" w:rsidP="00241C90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BD6258" w:rsidRPr="00333FDE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style="width:39pt;height:15.75pt" o:ole="">
                  <v:imagedata r:id="rId8" o:title=""/>
                </v:shape>
                <o:OLEObject Type="Embed" ProgID="Equation.DSMT4" ShapeID="_x0000_i1059" DrawAspect="Content" ObjectID="_1667296174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6175" r:id="rId11"/>
              </w:object>
            </w:r>
            <w:r>
              <w:t xml:space="preserve">then </w:t>
            </w:r>
            <w:r w:rsidR="00BD6258" w:rsidRPr="00333FDE">
              <w:rPr>
                <w:position w:val="-10"/>
              </w:rPr>
              <w:object w:dxaOrig="780" w:dyaOrig="320">
                <v:shape id="_x0000_i1060" type="#_x0000_t75" style="width:39pt;height:15.75pt" o:ole="">
                  <v:imagedata r:id="rId8" o:title=""/>
                </v:shape>
                <o:OLEObject Type="Embed" ProgID="Equation.DSMT4" ShapeID="_x0000_i1060" DrawAspect="Content" ObjectID="_1667296176" r:id="rId12"/>
              </w:object>
            </w:r>
            <w:r>
              <w:t>is a homogeneous differential equation.</w:t>
            </w:r>
          </w:p>
          <w:p w:rsidR="004D3FA9" w:rsidRPr="000D39B3" w:rsidRDefault="004D3FA9" w:rsidP="00241C90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</w:t>
            </w:r>
            <w:r w:rsidR="00ED50CE">
              <w:t xml:space="preserve"> </w:t>
            </w:r>
            <w:r>
              <w:t>hence find its general solution.</w:t>
            </w:r>
          </w:p>
          <w:p w:rsidR="004D3FA9" w:rsidRPr="00351685" w:rsidRDefault="00351685" w:rsidP="00241C90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241C90">
              <w:rPr>
                <w:position w:val="-32"/>
              </w:rPr>
              <w:object w:dxaOrig="2620" w:dyaOrig="740">
                <v:shape id="_x0000_i1026" type="#_x0000_t75" style="width:131.25pt;height:36.75pt" o:ole="">
                  <v:imagedata r:id="rId13" o:title=""/>
                </v:shape>
                <o:OLEObject Type="Embed" ProgID="Equation.DSMT4" ShapeID="_x0000_i1026" DrawAspect="Content" ObjectID="_1667296177" r:id="rId14"/>
              </w:object>
            </w:r>
          </w:p>
          <w:p w:rsidR="00351685" w:rsidRPr="00883289" w:rsidRDefault="00351685" w:rsidP="00241C90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241C90">
              <w:rPr>
                <w:position w:val="-28"/>
              </w:rPr>
              <w:object w:dxaOrig="3040" w:dyaOrig="680">
                <v:shape id="_x0000_i1027" type="#_x0000_t75" style="width:152.25pt;height:33.75pt" o:ole="">
                  <v:imagedata r:id="rId15" o:title=""/>
                </v:shape>
                <o:OLEObject Type="Embed" ProgID="Equation.DSMT4" ShapeID="_x0000_i1027" DrawAspect="Content" ObjectID="_1667296178" r:id="rId16"/>
              </w:object>
            </w:r>
          </w:p>
        </w:tc>
      </w:tr>
    </w:tbl>
    <w:p w:rsidR="004D3FA9" w:rsidRDefault="004D3FA9" w:rsidP="004D3FA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3FA9" w:rsidTr="00241C9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4D3FA9" w:rsidTr="00241C9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241C90">
              <w:rPr>
                <w:position w:val="-16"/>
              </w:rPr>
              <w:object w:dxaOrig="2980" w:dyaOrig="440">
                <v:shape id="_x0000_i1028" type="#_x0000_t75" style="width:149.25pt;height:21.75pt" o:ole="">
                  <v:imagedata r:id="rId17" o:title=""/>
                </v:shape>
                <o:OLEObject Type="Embed" ProgID="Equation.DSMT4" ShapeID="_x0000_i1028" DrawAspect="Content" ObjectID="_1667296179" r:id="rId18"/>
              </w:object>
            </w:r>
          </w:p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>General solution</w:t>
            </w:r>
            <w:r>
              <w:t xml:space="preserve"> of </w:t>
            </w:r>
            <w:r w:rsidRPr="00241C90">
              <w:rPr>
                <w:position w:val="-16"/>
              </w:rPr>
              <w:object w:dxaOrig="2980" w:dyaOrig="440">
                <v:shape id="_x0000_i1029" type="#_x0000_t75" style="width:149.25pt;height:21.75pt" o:ole="">
                  <v:imagedata r:id="rId19" o:title=""/>
                </v:shape>
                <o:OLEObject Type="Embed" ProgID="Equation.DSMT4" ShapeID="_x0000_i1029" DrawAspect="Content" ObjectID="_1667296180" r:id="rId20"/>
              </w:object>
            </w:r>
            <w:r>
              <w:t>.</w:t>
            </w:r>
          </w:p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D3FA9" w:rsidRPr="00C644B6" w:rsidTr="00241C90">
              <w:tc>
                <w:tcPr>
                  <w:tcW w:w="1838" w:type="dxa"/>
                </w:tcPr>
                <w:p w:rsidR="004D3FA9" w:rsidRPr="00C644B6" w:rsidRDefault="004E115B" w:rsidP="00241C9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4E115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4D3FA9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D3FA9" w:rsidRPr="00C644B6" w:rsidRDefault="004D3FA9" w:rsidP="00241C9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D3FA9" w:rsidRDefault="004D3FA9" w:rsidP="00241C9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Make the subject as </w:t>
                  </w:r>
                  <w:r w:rsidRPr="00255CB4">
                    <w:rPr>
                      <w:position w:val="-24"/>
                    </w:rPr>
                    <w:object w:dxaOrig="340" w:dyaOrig="620">
                      <v:shape id="_x0000_i1030" type="#_x0000_t75" style="width:17.25pt;height:30.75pt" o:ole="">
                        <v:imagedata r:id="rId21" o:title=""/>
                      </v:shape>
                      <o:OLEObject Type="Embed" ProgID="Equation.DSMT4" ShapeID="_x0000_i1030" DrawAspect="Content" ObjectID="_1667296181" r:id="rId22"/>
                    </w:object>
                  </w:r>
                  <w:r>
                    <w:t xml:space="preserve"> in </w:t>
                  </w:r>
                  <w:r w:rsidRPr="00241C90">
                    <w:rPr>
                      <w:position w:val="-16"/>
                    </w:rPr>
                    <w:object w:dxaOrig="2980" w:dyaOrig="440">
                      <v:shape id="_x0000_i1031" type="#_x0000_t75" style="width:149.25pt;height:21.75pt" o:ole="">
                        <v:imagedata r:id="rId23" o:title=""/>
                      </v:shape>
                      <o:OLEObject Type="Embed" ProgID="Equation.DSMT4" ShapeID="_x0000_i1031" DrawAspect="Content" ObjectID="_1667296182" r:id="rId24"/>
                    </w:object>
                  </w:r>
                  <w:r>
                    <w:t xml:space="preserve"> .</w:t>
                  </w:r>
                </w:p>
                <w:p w:rsidR="004D3FA9" w:rsidRPr="00C644B6" w:rsidRDefault="004D3FA9" w:rsidP="00241C9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And take </w:t>
                  </w:r>
                  <w:r w:rsidRPr="00255CB4">
                    <w:rPr>
                      <w:position w:val="-10"/>
                    </w:rPr>
                    <w:object w:dxaOrig="1340" w:dyaOrig="320">
                      <v:shape id="_x0000_i1032" type="#_x0000_t75" style="width:66.75pt;height:15.75pt" o:ole="">
                        <v:imagedata r:id="rId25" o:title=""/>
                      </v:shape>
                      <o:OLEObject Type="Embed" ProgID="Equation.DSMT4" ShapeID="_x0000_i1032" DrawAspect="Content" ObjectID="_1667296183" r:id="rId26"/>
                    </w:object>
                  </w:r>
                  <w:r>
                    <w:t>and then verify.</w:t>
                  </w:r>
                </w:p>
              </w:tc>
            </w:tr>
            <w:tr w:rsidR="004D3FA9" w:rsidRPr="00C644B6" w:rsidTr="00241C90">
              <w:trPr>
                <w:trHeight w:val="1064"/>
              </w:trPr>
              <w:tc>
                <w:tcPr>
                  <w:tcW w:w="1838" w:type="dxa"/>
                </w:tcPr>
                <w:p w:rsidR="004D3FA9" w:rsidRPr="00C644B6" w:rsidRDefault="004D3FA9" w:rsidP="00241C9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D3FA9" w:rsidRPr="00C644B6" w:rsidRDefault="004D3FA9" w:rsidP="00241C9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D3FA9" w:rsidRDefault="004D3FA9" w:rsidP="00241C90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D3FA9" w:rsidRDefault="004D3FA9" w:rsidP="00241C9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  <w:r w:rsidRPr="00241C90">
                    <w:rPr>
                      <w:position w:val="-52"/>
                    </w:rPr>
                    <w:object w:dxaOrig="2980" w:dyaOrig="1160">
                      <v:shape id="_x0000_i1033" type="#_x0000_t75" style="width:149.25pt;height:57.75pt" o:ole="">
                        <v:imagedata r:id="rId27" o:title=""/>
                      </v:shape>
                      <o:OLEObject Type="Embed" ProgID="Equation.DSMT4" ShapeID="_x0000_i1033" DrawAspect="Content" ObjectID="_1667296184" r:id="rId28"/>
                    </w:object>
                  </w:r>
                </w:p>
                <w:p w:rsidR="004D3FA9" w:rsidRDefault="004D3FA9" w:rsidP="00241C90">
                  <w:pPr>
                    <w:widowControl w:val="0"/>
                    <w:tabs>
                      <w:tab w:val="left" w:pos="7410"/>
                    </w:tabs>
                  </w:pPr>
                  <w:r w:rsidRPr="00241C90">
                    <w:rPr>
                      <w:position w:val="-148"/>
                    </w:rPr>
                    <w:object w:dxaOrig="3000" w:dyaOrig="3080">
                      <v:shape id="_x0000_i1034" type="#_x0000_t75" style="width:150pt;height:153.75pt" o:ole="">
                        <v:imagedata r:id="rId29" o:title=""/>
                      </v:shape>
                      <o:OLEObject Type="Embed" ProgID="Equation.DSMT4" ShapeID="_x0000_i1034" DrawAspect="Content" ObjectID="_1667296185" r:id="rId30"/>
                    </w:object>
                  </w:r>
                  <w:r>
                    <w:t xml:space="preserve">     </w:t>
                  </w:r>
                </w:p>
                <w:p w:rsidR="004D3FA9" w:rsidRPr="00C644B6" w:rsidRDefault="004D3FA9" w:rsidP="00241C9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which is a homogeneous differential equation.</w:t>
                  </w:r>
                </w:p>
              </w:tc>
            </w:tr>
          </w:tbl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D3FA9" w:rsidTr="00241C90">
              <w:trPr>
                <w:trHeight w:val="524"/>
              </w:trPr>
              <w:tc>
                <w:tcPr>
                  <w:tcW w:w="1304" w:type="dxa"/>
                </w:tcPr>
                <w:p w:rsidR="004D3FA9" w:rsidRDefault="004D3FA9" w:rsidP="00241C9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D3FA9" w:rsidRDefault="004D3FA9" w:rsidP="004D3FA9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5" type="#_x0000_t75" style="width:33pt;height:12.75pt" o:ole="">
                        <v:imagedata r:id="rId31" o:title=""/>
                      </v:shape>
                      <o:OLEObject Type="Embed" ProgID="Equation.DSMT4" ShapeID="_x0000_i1035" DrawAspect="Content" ObjectID="_1667296186" r:id="rId32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6" type="#_x0000_t75" style="width:9.75pt;height:11.25pt" o:ole="">
                        <v:imagedata r:id="rId33" o:title=""/>
                      </v:shape>
                      <o:OLEObject Type="Embed" ProgID="Equation.DSMT4" ShapeID="_x0000_i1036" DrawAspect="Content" ObjectID="_1667296187" r:id="rId34"/>
                    </w:object>
                  </w:r>
                  <w:r>
                    <w:t xml:space="preserve">on both sides and then substitute the values in </w:t>
                  </w:r>
                  <w:r w:rsidRPr="00241C90">
                    <w:rPr>
                      <w:position w:val="-28"/>
                    </w:rPr>
                    <w:object w:dxaOrig="1520" w:dyaOrig="700">
                      <v:shape id="_x0000_i1037" type="#_x0000_t75" style="width:75.75pt;height:35.25pt" o:ole="">
                        <v:imagedata r:id="rId35" o:title=""/>
                      </v:shape>
                      <o:OLEObject Type="Embed" ProgID="Equation.DSMT4" ShapeID="_x0000_i1037" DrawAspect="Content" ObjectID="_1667296188" r:id="rId36"/>
                    </w:object>
                  </w:r>
                </w:p>
              </w:tc>
            </w:tr>
            <w:tr w:rsidR="004D3FA9" w:rsidTr="00241C90">
              <w:trPr>
                <w:trHeight w:val="994"/>
              </w:trPr>
              <w:tc>
                <w:tcPr>
                  <w:tcW w:w="1304" w:type="dxa"/>
                </w:tcPr>
                <w:p w:rsidR="004D3FA9" w:rsidRDefault="004D3FA9" w:rsidP="00241C9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4D3FA9" w:rsidRDefault="004D3FA9" w:rsidP="00241C90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8" type="#_x0000_t75" style="width:66.75pt;height:45.75pt" o:ole="">
                        <v:imagedata r:id="rId37" o:title=""/>
                      </v:shape>
                      <o:OLEObject Type="Embed" ProgID="Equation.DSMT4" ShapeID="_x0000_i1038" DrawAspect="Content" ObjectID="_1667296189" r:id="rId38"/>
                    </w:object>
                  </w:r>
                </w:p>
                <w:p w:rsidR="004D3FA9" w:rsidRDefault="00D8612C" w:rsidP="00241C9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41C90">
                    <w:rPr>
                      <w:position w:val="-30"/>
                    </w:rPr>
                    <w:object w:dxaOrig="2840" w:dyaOrig="5840">
                      <v:shape id="_x0000_i1039" type="#_x0000_t75" style="width:141.75pt;height:291.75pt" o:ole="">
                        <v:imagedata r:id="rId39" o:title=""/>
                      </v:shape>
                      <o:OLEObject Type="Embed" ProgID="Equation.DSMT4" ShapeID="_x0000_i1039" DrawAspect="Content" ObjectID="_1667296190" r:id="rId40"/>
                    </w:object>
                  </w:r>
                </w:p>
              </w:tc>
            </w:tr>
          </w:tbl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D3FA9" w:rsidTr="00241C90">
              <w:trPr>
                <w:trHeight w:val="524"/>
              </w:trPr>
              <w:tc>
                <w:tcPr>
                  <w:tcW w:w="1304" w:type="dxa"/>
                </w:tcPr>
                <w:p w:rsidR="004D3FA9" w:rsidRDefault="004D3FA9" w:rsidP="00241C9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D3FA9" w:rsidRDefault="004D3FA9" w:rsidP="00241C9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351685" w:rsidRDefault="00351685" w:rsidP="00351685">
                  <w:pPr>
                    <w:widowControl w:val="0"/>
                  </w:pPr>
                  <w:r w:rsidRPr="00241C90">
                    <w:rPr>
                      <w:position w:val="-4"/>
                    </w:rPr>
                    <w:object w:dxaOrig="139" w:dyaOrig="260">
                      <v:shape id="_x0000_i1040" type="#_x0000_t75" style="width:6.75pt;height:12.75pt" o:ole="">
                        <v:imagedata r:id="rId41" o:title=""/>
                      </v:shape>
                      <o:OLEObject Type="Embed" ProgID="Equation.DSMT4" ShapeID="_x0000_i1040" DrawAspect="Content" ObjectID="_1667296191" r:id="rId42"/>
                    </w:object>
                  </w:r>
                  <w:r>
                    <w:t xml:space="preserve">. </w:t>
                  </w:r>
                  <w:r w:rsidRPr="00241C90">
                    <w:rPr>
                      <w:position w:val="-32"/>
                    </w:rPr>
                    <w:object w:dxaOrig="2620" w:dyaOrig="740">
                      <v:shape id="_x0000_i1041" type="#_x0000_t75" style="width:131.25pt;height:36.75pt" o:ole="">
                        <v:imagedata r:id="rId13" o:title=""/>
                      </v:shape>
                      <o:OLEObject Type="Embed" ProgID="Equation.DSMT4" ShapeID="_x0000_i1041" DrawAspect="Content" ObjectID="_1667296192" r:id="rId43"/>
                    </w:object>
                  </w:r>
                </w:p>
                <w:p w:rsidR="004D3FA9" w:rsidRDefault="00351685" w:rsidP="0035168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41C90">
                    <w:rPr>
                      <w:position w:val="-28"/>
                    </w:rPr>
                    <w:object w:dxaOrig="3220" w:dyaOrig="680">
                      <v:shape id="_x0000_i1042" type="#_x0000_t75" style="width:161.25pt;height:33.75pt" o:ole="">
                        <v:imagedata r:id="rId44" o:title=""/>
                      </v:shape>
                      <o:OLEObject Type="Embed" ProgID="Equation.DSMT4" ShapeID="_x0000_i1042" DrawAspect="Content" ObjectID="_1667296193" r:id="rId45"/>
                    </w:object>
                  </w:r>
                </w:p>
              </w:tc>
            </w:tr>
            <w:tr w:rsidR="004D3FA9" w:rsidTr="00241C90">
              <w:trPr>
                <w:trHeight w:val="994"/>
              </w:trPr>
              <w:tc>
                <w:tcPr>
                  <w:tcW w:w="1304" w:type="dxa"/>
                </w:tcPr>
                <w:p w:rsidR="004D3FA9" w:rsidRDefault="004D3FA9" w:rsidP="00241C9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D8612C" w:rsidRDefault="004D3FA9" w:rsidP="00D8612C">
                  <w:pPr>
                    <w:widowControl w:val="0"/>
                  </w:pPr>
                  <w:r>
                    <w:t xml:space="preserve">      </w:t>
                  </w:r>
                  <w:r w:rsidR="00D8612C" w:rsidRPr="00241C90">
                    <w:rPr>
                      <w:position w:val="-24"/>
                    </w:rPr>
                    <w:object w:dxaOrig="1980" w:dyaOrig="660">
                      <v:shape id="_x0000_i1043" type="#_x0000_t75" style="width:99pt;height:33pt" o:ole="">
                        <v:imagedata r:id="rId46" o:title=""/>
                      </v:shape>
                      <o:OLEObject Type="Embed" ProgID="Equation.DSMT4" ShapeID="_x0000_i1043" DrawAspect="Content" ObjectID="_1667296194" r:id="rId47"/>
                    </w:object>
                  </w:r>
                </w:p>
                <w:p w:rsidR="00270614" w:rsidRDefault="00D8612C" w:rsidP="00D8612C">
                  <w:pPr>
                    <w:widowControl w:val="0"/>
                  </w:pPr>
                  <w:r>
                    <w:t xml:space="preserve">In, </w:t>
                  </w:r>
                  <w:r w:rsidRPr="00241C90">
                    <w:rPr>
                      <w:position w:val="-24"/>
                    </w:rPr>
                    <w:object w:dxaOrig="3159" w:dyaOrig="660">
                      <v:shape id="_x0000_i1044" type="#_x0000_t75" style="width:158.25pt;height:33pt" o:ole="">
                        <v:imagedata r:id="rId48" o:title=""/>
                      </v:shape>
                      <o:OLEObject Type="Embed" ProgID="Equation.DSMT4" ShapeID="_x0000_i1044" DrawAspect="Content" ObjectID="_1667296195" r:id="rId49"/>
                    </w:object>
                  </w:r>
                  <w:r>
                    <w:t xml:space="preserve"> </w:t>
                  </w:r>
                </w:p>
                <w:p w:rsidR="00270614" w:rsidRDefault="00270614" w:rsidP="00D8612C">
                  <w:pPr>
                    <w:widowControl w:val="0"/>
                  </w:pPr>
                  <w:r>
                    <w:t xml:space="preserve">Let </w:t>
                  </w:r>
                  <w:r w:rsidRPr="00241C90">
                    <w:rPr>
                      <w:position w:val="-14"/>
                    </w:rPr>
                    <w:object w:dxaOrig="2900" w:dyaOrig="400">
                      <v:shape id="_x0000_i1045" type="#_x0000_t75" style="width:144.75pt;height:20.25pt" o:ole="">
                        <v:imagedata r:id="rId50" o:title=""/>
                      </v:shape>
                      <o:OLEObject Type="Embed" ProgID="Equation.DSMT4" ShapeID="_x0000_i1045" DrawAspect="Content" ObjectID="_1667296196" r:id="rId51"/>
                    </w:object>
                  </w:r>
                </w:p>
                <w:p w:rsidR="004D3FA9" w:rsidRDefault="00270614" w:rsidP="00D8612C">
                  <w:pPr>
                    <w:widowControl w:val="0"/>
                  </w:pPr>
                  <w:r w:rsidRPr="00241C90">
                    <w:rPr>
                      <w:position w:val="-58"/>
                    </w:rPr>
                    <w:object w:dxaOrig="2840" w:dyaOrig="1280">
                      <v:shape id="_x0000_i1046" type="#_x0000_t75" style="width:141.75pt;height:63.75pt" o:ole="">
                        <v:imagedata r:id="rId52" o:title=""/>
                      </v:shape>
                      <o:OLEObject Type="Embed" ProgID="Equation.DSMT4" ShapeID="_x0000_i1046" DrawAspect="Content" ObjectID="_1667296197" r:id="rId53"/>
                    </w:object>
                  </w:r>
                  <w:r w:rsidR="004D3FA9">
                    <w:t xml:space="preserve">    </w:t>
                  </w:r>
                </w:p>
                <w:p w:rsidR="00270614" w:rsidRDefault="00270614" w:rsidP="00D8612C">
                  <w:pPr>
                    <w:widowControl w:val="0"/>
                  </w:pPr>
                  <w:r>
                    <w:t xml:space="preserve">In </w:t>
                  </w:r>
                  <w:r w:rsidRPr="00241C90">
                    <w:rPr>
                      <w:position w:val="-42"/>
                    </w:rPr>
                    <w:object w:dxaOrig="2060" w:dyaOrig="800">
                      <v:shape id="_x0000_i1047" type="#_x0000_t75" style="width:102.75pt;height:39.75pt" o:ole="">
                        <v:imagedata r:id="rId54" o:title=""/>
                      </v:shape>
                      <o:OLEObject Type="Embed" ProgID="Equation.DSMT4" ShapeID="_x0000_i1047" DrawAspect="Content" ObjectID="_1667296198" r:id="rId55"/>
                    </w:object>
                  </w:r>
                  <w:r w:rsidR="00594ED6">
                    <w:t xml:space="preserve"> </w:t>
                  </w:r>
                </w:p>
                <w:p w:rsidR="00594ED6" w:rsidRDefault="00594ED6" w:rsidP="00D8612C">
                  <w:pPr>
                    <w:widowControl w:val="0"/>
                  </w:pPr>
                  <w:r>
                    <w:t xml:space="preserve">Put </w:t>
                  </w:r>
                  <w:r w:rsidRPr="00241C90">
                    <w:rPr>
                      <w:position w:val="-6"/>
                    </w:rPr>
                    <w:object w:dxaOrig="1840" w:dyaOrig="320">
                      <v:shape id="_x0000_i1048" type="#_x0000_t75" style="width:92.25pt;height:15.75pt" o:ole="">
                        <v:imagedata r:id="rId56" o:title=""/>
                      </v:shape>
                      <o:OLEObject Type="Embed" ProgID="Equation.DSMT4" ShapeID="_x0000_i1048" DrawAspect="Content" ObjectID="_1667296199" r:id="rId57"/>
                    </w:object>
                  </w:r>
                </w:p>
                <w:p w:rsidR="00594ED6" w:rsidRDefault="00594ED6" w:rsidP="00D8612C">
                  <w:pPr>
                    <w:widowControl w:val="0"/>
                  </w:pPr>
                  <w:r w:rsidRPr="00241C90">
                    <w:rPr>
                      <w:position w:val="-182"/>
                    </w:rPr>
                    <w:object w:dxaOrig="2500" w:dyaOrig="3840">
                      <v:shape id="_x0000_i1049" type="#_x0000_t75" style="width:125.25pt;height:192pt" o:ole="">
                        <v:imagedata r:id="rId58" o:title=""/>
                      </v:shape>
                      <o:OLEObject Type="Embed" ProgID="Equation.DSMT4" ShapeID="_x0000_i1049" DrawAspect="Content" ObjectID="_1667296200" r:id="rId59"/>
                    </w:object>
                  </w:r>
                </w:p>
                <w:p w:rsidR="00594ED6" w:rsidRDefault="00594ED6" w:rsidP="00D8612C">
                  <w:pPr>
                    <w:widowControl w:val="0"/>
                  </w:pPr>
                  <w:r>
                    <w:t xml:space="preserve">Now, </w:t>
                  </w:r>
                </w:p>
                <w:p w:rsidR="00270614" w:rsidRDefault="00594ED6" w:rsidP="00D8612C">
                  <w:pPr>
                    <w:widowControl w:val="0"/>
                  </w:pPr>
                  <w:r w:rsidRPr="00241C90">
                    <w:rPr>
                      <w:position w:val="-66"/>
                    </w:rPr>
                    <w:object w:dxaOrig="3960" w:dyaOrig="1440">
                      <v:shape id="_x0000_i1050" type="#_x0000_t75" style="width:198pt;height:1in" o:ole="">
                        <v:imagedata r:id="rId60" o:title=""/>
                      </v:shape>
                      <o:OLEObject Type="Embed" ProgID="Equation.DSMT4" ShapeID="_x0000_i1050" DrawAspect="Content" ObjectID="_1667296201" r:id="rId61"/>
                    </w:object>
                  </w:r>
                </w:p>
                <w:p w:rsidR="004D3FA9" w:rsidRDefault="00CF129F" w:rsidP="00241C90">
                  <w:pPr>
                    <w:widowControl w:val="0"/>
                  </w:pPr>
                  <w:r w:rsidRPr="00241C90">
                    <w:rPr>
                      <w:position w:val="-20"/>
                    </w:rPr>
                    <w:object w:dxaOrig="4220" w:dyaOrig="5640">
                      <v:shape id="_x0000_i1051" type="#_x0000_t75" style="width:210.75pt;height:282pt" o:ole="">
                        <v:imagedata r:id="rId62" o:title=""/>
                      </v:shape>
                      <o:OLEObject Type="Embed" ProgID="Equation.DSMT4" ShapeID="_x0000_i1051" DrawAspect="Content" ObjectID="_1667296202" r:id="rId63"/>
                    </w:object>
                  </w:r>
                </w:p>
                <w:p w:rsidR="004D3FA9" w:rsidRDefault="004D3FA9" w:rsidP="00241C90">
                  <w:pPr>
                    <w:widowControl w:val="0"/>
                  </w:pPr>
                  <w:r>
                    <w:t xml:space="preserve">               Put </w:t>
                  </w:r>
                  <w:r w:rsidRPr="00255CB4">
                    <w:rPr>
                      <w:position w:val="-24"/>
                    </w:rPr>
                    <w:object w:dxaOrig="600" w:dyaOrig="620">
                      <v:shape id="_x0000_i1052" type="#_x0000_t75" style="width:30pt;height:30.75pt" o:ole="">
                        <v:imagedata r:id="rId64" o:title=""/>
                      </v:shape>
                      <o:OLEObject Type="Embed" ProgID="Equation.DSMT4" ShapeID="_x0000_i1052" DrawAspect="Content" ObjectID="_1667296203" r:id="rId65"/>
                    </w:object>
                  </w:r>
                  <w:r>
                    <w:t xml:space="preserve"> in</w:t>
                  </w:r>
                  <w:r w:rsidR="00CF129F" w:rsidRPr="00241C90">
                    <w:rPr>
                      <w:position w:val="-44"/>
                    </w:rPr>
                    <w:object w:dxaOrig="1980" w:dyaOrig="999">
                      <v:shape id="_x0000_i1053" type="#_x0000_t75" style="width:99pt;height:50.25pt" o:ole="">
                        <v:imagedata r:id="rId66" o:title=""/>
                      </v:shape>
                      <o:OLEObject Type="Embed" ProgID="Equation.DSMT4" ShapeID="_x0000_i1053" DrawAspect="Content" ObjectID="_1667296204" r:id="rId67"/>
                    </w:object>
                  </w:r>
                  <w:r>
                    <w:t>, since</w:t>
                  </w:r>
                  <w:r w:rsidRPr="00255CB4">
                    <w:rPr>
                      <w:position w:val="-10"/>
                    </w:rPr>
                    <w:object w:dxaOrig="660" w:dyaOrig="260">
                      <v:shape id="_x0000_i1054" type="#_x0000_t75" style="width:33pt;height:12.75pt" o:ole="">
                        <v:imagedata r:id="rId68" o:title=""/>
                      </v:shape>
                      <o:OLEObject Type="Embed" ProgID="Equation.DSMT4" ShapeID="_x0000_i1054" DrawAspect="Content" ObjectID="_1667296205" r:id="rId69"/>
                    </w:object>
                  </w:r>
                  <w:r>
                    <w:t>.</w:t>
                  </w:r>
                </w:p>
                <w:p w:rsidR="004D3FA9" w:rsidRDefault="004D3FA9" w:rsidP="00241C90">
                  <w:pPr>
                    <w:widowControl w:val="0"/>
                  </w:pPr>
                  <w:r>
                    <w:t xml:space="preserve">                             </w:t>
                  </w:r>
                  <w:r w:rsidR="00351685" w:rsidRPr="00241C90">
                    <w:rPr>
                      <w:position w:val="-172"/>
                    </w:rPr>
                    <w:object w:dxaOrig="2840" w:dyaOrig="3560">
                      <v:shape id="_x0000_i1055" type="#_x0000_t75" style="width:141.75pt;height:177.75pt" o:ole="">
                        <v:imagedata r:id="rId70" o:title=""/>
                      </v:shape>
                      <o:OLEObject Type="Embed" ProgID="Equation.DSMT4" ShapeID="_x0000_i1055" DrawAspect="Content" ObjectID="_1667296206" r:id="rId71"/>
                    </w:object>
                  </w:r>
                  <w:r>
                    <w:t xml:space="preserve">   </w:t>
                  </w:r>
                </w:p>
                <w:p w:rsidR="004D3FA9" w:rsidRPr="00A60469" w:rsidRDefault="004D3FA9" w:rsidP="00351685">
                  <w:pPr>
                    <w:widowControl w:val="0"/>
                  </w:pPr>
                  <w:r>
                    <w:t xml:space="preserve">Hence the required </w:t>
                  </w:r>
                  <w:r w:rsidR="00351685">
                    <w:t>General</w:t>
                  </w:r>
                  <w:r>
                    <w:t xml:space="preserve"> solution is </w:t>
                  </w:r>
                  <w:r w:rsidR="00351685" w:rsidRPr="00241C90">
                    <w:rPr>
                      <w:position w:val="-16"/>
                    </w:rPr>
                    <w:object w:dxaOrig="2180" w:dyaOrig="480">
                      <v:shape id="_x0000_i1056" type="#_x0000_t75" style="width:108.75pt;height:24pt" o:ole="">
                        <v:imagedata r:id="rId72" o:title=""/>
                      </v:shape>
                      <o:OLEObject Type="Embed" ProgID="Equation.DSMT4" ShapeID="_x0000_i1056" DrawAspect="Content" ObjectID="_1667296207" r:id="rId73"/>
                    </w:object>
                  </w:r>
                  <w:r>
                    <w:t xml:space="preserve">          </w:t>
                  </w:r>
                </w:p>
              </w:tc>
            </w:tr>
          </w:tbl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4D3FA9" w:rsidRDefault="004D3FA9" w:rsidP="004D3FA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3FA9" w:rsidTr="00241C9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FA9" w:rsidRDefault="004D3FA9" w:rsidP="00241C90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lastRenderedPageBreak/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4D3FA9" w:rsidTr="00241C9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FA9" w:rsidRDefault="004D3FA9" w:rsidP="00241C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</w:t>
            </w:r>
            <w:r w:rsidR="00351685">
              <w:rPr>
                <w:sz w:val="20"/>
                <w:szCs w:val="20"/>
              </w:rPr>
              <w:t>General</w: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solution of </w:t>
            </w:r>
            <w:r w:rsidR="00351685" w:rsidRPr="00241C90">
              <w:rPr>
                <w:position w:val="-16"/>
              </w:rPr>
              <w:object w:dxaOrig="2980" w:dyaOrig="440">
                <v:shape id="_x0000_i1057" type="#_x0000_t75" style="width:149.25pt;height:21.75pt" o:ole="">
                  <v:imagedata r:id="rId17" o:title=""/>
                </v:shape>
                <o:OLEObject Type="Embed" ProgID="Equation.DSMT4" ShapeID="_x0000_i1057" DrawAspect="Content" ObjectID="_1667296208" r:id="rId74"/>
              </w:object>
            </w:r>
            <w:r>
              <w:t xml:space="preserve"> is </w:t>
            </w:r>
            <w:r w:rsidR="00351685" w:rsidRPr="00241C90">
              <w:rPr>
                <w:position w:val="-16"/>
              </w:rPr>
              <w:object w:dxaOrig="2180" w:dyaOrig="480">
                <v:shape id="_x0000_i1058" type="#_x0000_t75" style="width:108.75pt;height:24pt" o:ole="">
                  <v:imagedata r:id="rId75" o:title=""/>
                </v:shape>
                <o:OLEObject Type="Embed" ProgID="Equation.DSMT4" ShapeID="_x0000_i1058" DrawAspect="Content" ObjectID="_1667296209" r:id="rId76"/>
              </w:object>
            </w:r>
          </w:p>
          <w:p w:rsidR="004D3FA9" w:rsidRDefault="004D3FA9" w:rsidP="00ED50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4D3FA9" w:rsidRDefault="004D3FA9" w:rsidP="004D3FA9">
      <w:pPr>
        <w:rPr>
          <w:sz w:val="20"/>
          <w:szCs w:val="20"/>
          <w:highlight w:val="white"/>
        </w:rPr>
      </w:pPr>
    </w:p>
    <w:p w:rsidR="004D3FA9" w:rsidRDefault="004D3FA9" w:rsidP="004D3FA9">
      <w:pPr>
        <w:rPr>
          <w:sz w:val="20"/>
          <w:szCs w:val="20"/>
          <w:highlight w:val="white"/>
        </w:rPr>
      </w:pPr>
    </w:p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4D3FA9" w:rsidRDefault="004D3FA9" w:rsidP="004D3FA9"/>
    <w:p w:rsidR="00F766C7" w:rsidRDefault="00F766C7"/>
    <w:sectPr w:rsidR="00F766C7" w:rsidSect="00EE28FF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7BDE" w:rsidRDefault="00F87BDE" w:rsidP="004E115B">
      <w:pPr>
        <w:spacing w:after="0" w:line="240" w:lineRule="auto"/>
      </w:pPr>
      <w:r>
        <w:separator/>
      </w:r>
    </w:p>
  </w:endnote>
  <w:endnote w:type="continuationSeparator" w:id="1">
    <w:p w:rsidR="00F87BDE" w:rsidRDefault="00F87BDE" w:rsidP="004E11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87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87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87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7BDE" w:rsidRDefault="00F87BDE" w:rsidP="004E115B">
      <w:pPr>
        <w:spacing w:after="0" w:line="240" w:lineRule="auto"/>
      </w:pPr>
      <w:r>
        <w:separator/>
      </w:r>
    </w:p>
  </w:footnote>
  <w:footnote w:type="continuationSeparator" w:id="1">
    <w:p w:rsidR="00F87BDE" w:rsidRDefault="00F87BDE" w:rsidP="004E11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87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87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87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D3FA9"/>
    <w:rsid w:val="00270614"/>
    <w:rsid w:val="00351685"/>
    <w:rsid w:val="004D3FA9"/>
    <w:rsid w:val="004E115B"/>
    <w:rsid w:val="00594ED6"/>
    <w:rsid w:val="00BD6258"/>
    <w:rsid w:val="00CF129F"/>
    <w:rsid w:val="00D8612C"/>
    <w:rsid w:val="00ED50CE"/>
    <w:rsid w:val="00F766C7"/>
    <w:rsid w:val="00F87B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11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3FA9"/>
    <w:pPr>
      <w:ind w:left="720"/>
      <w:contextualSpacing/>
    </w:pPr>
  </w:style>
  <w:style w:type="table" w:styleId="TableGrid">
    <w:name w:val="Table Grid"/>
    <w:basedOn w:val="TableNormal"/>
    <w:uiPriority w:val="39"/>
    <w:rsid w:val="004D3FA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3F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FA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6</Pages>
  <Words>293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4T11:31:00Z</dcterms:created>
  <dcterms:modified xsi:type="dcterms:W3CDTF">2020-11-19T07:31:00Z</dcterms:modified>
</cp:coreProperties>
</file>